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0AE1"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5B3D97">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1】。从报告我们可以看到在智能手机普及的年代，网民的规模大幅增加，而由于手机的便捷性，网民可以随时随地在网络上发表与接收自己对于某些事件的看法。例如，当网络上出现了对996（996工作制，是指一种“早上9点上班，晚上9点下班，每周工作6天”的用工制度，有时也被用来指代一系列资方要求劳方延长工时而</w:t>
      </w:r>
      <w:proofErr w:type="gramStart"/>
      <w:r w:rsidRPr="009E73D6">
        <w:t>不</w:t>
      </w:r>
      <w:proofErr w:type="gramEnd"/>
      <w:r w:rsidRPr="009E73D6">
        <w:t>额外给薪</w:t>
      </w:r>
      <w:r w:rsidRPr="009E73D6">
        <w:rPr>
          <w:rFonts w:hint="eastAsia"/>
        </w:rPr>
        <w:t>的工作制度）的讨论，互联网企业的员工关于该现象的观点意见可能会随着时间出现显著的规律。热点事件一旦发生后，网络用户可以通过文本、图片、小视频等方式表达自己对某个社会事件的态度、看法、意见和情感等主观性信息。信息在网络中通过点赞，评论等方式进行传播，在评论和</w:t>
      </w:r>
      <w:proofErr w:type="gramStart"/>
      <w:r w:rsidRPr="009E73D6">
        <w:rPr>
          <w:rFonts w:hint="eastAsia"/>
        </w:rPr>
        <w:t>点赞过程</w:t>
      </w:r>
      <w:proofErr w:type="gramEnd"/>
      <w:r w:rsidRPr="009E73D6">
        <w:rPr>
          <w:rFonts w:hint="eastAsia"/>
        </w:rPr>
        <w:t>中，用户也会加入自己的情感，从而促进了事件的演化与发展。近年来，由于网络的快速发展，在发生重大事件后，会在网民中引起巨大的舆论反响，当突发事件爆发时没有能够及时对不良情绪进行控制和引导，舆论很容易极端化，甚至危及社会稳定。因此，针对网络舆情进行情感分析研究非常有必要，既可以为政府掌握和监控针对突发事件的舆情提供相应的理论支持，也可以提出针对事件的对策建议。</w:t>
      </w:r>
    </w:p>
    <w:p w:rsidR="00850E21" w:rsidRPr="00850E21" w:rsidRDefault="00850E21" w:rsidP="005B3D97">
      <w:pPr>
        <w:pStyle w:val="2"/>
        <w:spacing w:before="312" w:after="312"/>
      </w:pPr>
      <w:r>
        <w:rPr>
          <w:rFonts w:hint="eastAsia"/>
        </w:rPr>
        <w:t>研究背景及意义</w:t>
      </w:r>
    </w:p>
    <w:p w:rsidR="00850E21" w:rsidRDefault="00850E21" w:rsidP="005B3D97">
      <w:pPr>
        <w:pStyle w:val="3"/>
        <w:spacing w:before="312" w:after="312"/>
      </w:pPr>
      <w:r>
        <w:rPr>
          <w:rFonts w:hint="eastAsia"/>
        </w:rPr>
        <w:t>研究背景</w:t>
      </w:r>
    </w:p>
    <w:p w:rsidR="00850E21"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2】。移动端网民数量的提升，使得网络上用户互相交流的内容也大幅增加。相应的，网络不再单纯发挥单向信息传递的功能，而具备了更多的优势和特性，成为了网民进行表达自我观点与情感以及彼此互动的重要平台。借助于各种类型的社交平台，网民可以通过视频，文字，图片等多种类型来表达自己的观点、诉求、情绪。相应的，在社交网络表现出信息传播多向化、形式多元化、内容多元化等特点，形成了复杂的网络舆情。网络舆情是网</w:t>
      </w:r>
      <w:r w:rsidRPr="009E73D6">
        <w:rPr>
          <w:rFonts w:hint="eastAsia"/>
        </w:rPr>
        <w:t>民通过互联网平台表达自己对社会发生的热点事件所持有的不同看法，是网民态度、认知、行为和情感倾向的集合【</w:t>
      </w:r>
      <w:r w:rsidRPr="009E73D6">
        <w:t>3】。由于社交</w:t>
      </w:r>
      <w:proofErr w:type="gramStart"/>
      <w:r w:rsidRPr="009E73D6">
        <w:t>性网络</w:t>
      </w:r>
      <w:proofErr w:type="gramEnd"/>
      <w:r w:rsidRPr="009E73D6">
        <w:t>应用的快速发展，网民通过微博，推特，贴吧，论坛等社交性媒体平台进行了解和评论热点舆情事件已经成为常态【4】。在各种相应的平台上，网民之间可以进行便捷的实时互动，信息在网络中的传播速度得到了前所未有的提升，通常热点事件发生后，很快就会在网络上传播开来，而网民发表的信息以及评论的信息包含有大量的情感信息。这些大规模的情感信息影响着社会热</w:t>
      </w:r>
      <w:r w:rsidRPr="009E73D6">
        <w:lastRenderedPageBreak/>
        <w:t>点事件舆论的走向。如果不加以控制，就可能会出现极端的情绪</w:t>
      </w:r>
      <w:r w:rsidRPr="009E73D6">
        <w:rPr>
          <w:rFonts w:hint="eastAsia"/>
        </w:rPr>
        <w:t>或态度，进而产生群体的情感极化现象，严重情况下会对现实生活产生重大的影响。例如日本大地震引发</w:t>
      </w:r>
      <w:proofErr w:type="gramStart"/>
      <w:r w:rsidRPr="009E73D6">
        <w:rPr>
          <w:rFonts w:hint="eastAsia"/>
        </w:rPr>
        <w:t>的抢盐风潮</w:t>
      </w:r>
      <w:proofErr w:type="gramEnd"/>
      <w:r w:rsidRPr="009E73D6">
        <w:rPr>
          <w:rFonts w:hint="eastAsia"/>
        </w:rPr>
        <w:t>，钓鱼岛反</w:t>
      </w:r>
      <w:proofErr w:type="gramStart"/>
      <w:r w:rsidRPr="009E73D6">
        <w:rPr>
          <w:rFonts w:hint="eastAsia"/>
        </w:rPr>
        <w:t>日事件</w:t>
      </w:r>
      <w:proofErr w:type="gramEnd"/>
      <w:r w:rsidRPr="009E73D6">
        <w:rPr>
          <w:rFonts w:hint="eastAsia"/>
        </w:rPr>
        <w:t>演化的暴力打砸日本车等网络舆情事件，不仅严重扰乱了社会秩序，也威胁到人们的生产生活。为了在未来预防这样情况，我们有必要对网络舆情进行分析，探索情感演化特征及规律，为政府监督网络舆情，合理引导网民情绪提供相关的理论支持。</w:t>
      </w:r>
    </w:p>
    <w:p w:rsidR="00481249" w:rsidRPr="00850E21" w:rsidRDefault="00481249" w:rsidP="005B3D97">
      <w:pPr>
        <w:spacing w:before="312" w:after="312"/>
        <w:ind w:firstLine="420"/>
      </w:pPr>
      <w:r>
        <w:rPr>
          <w:rFonts w:hint="eastAsia"/>
        </w:rPr>
        <w:t>在移动设备高度发展的现在</w:t>
      </w:r>
      <w:r w:rsidR="00B33A41">
        <w:rPr>
          <w:rFonts w:hint="eastAsia"/>
        </w:rPr>
        <w:t>，在网络上涌现了大量的社交软件，处于社会中的个体，往往不止使用一个社交软件，即处于多个社交网络中，如现在流行的微博，</w:t>
      </w:r>
      <w:proofErr w:type="gramStart"/>
      <w:r w:rsidR="00B33A41">
        <w:rPr>
          <w:rFonts w:hint="eastAsia"/>
        </w:rPr>
        <w:t>贴吧等</w:t>
      </w:r>
      <w:proofErr w:type="gramEnd"/>
      <w:r w:rsidR="00B33A41">
        <w:rPr>
          <w:rFonts w:hint="eastAsia"/>
        </w:rPr>
        <w:t>。而实际出现的谣言是会在多个社交网络中进行传播的，以往的研究总会聚焦于一个网络，忽视了现实中个体处于多个网络的影响下，而谣言在多个网络的传播与单个网络的传播会有明显的不同。</w:t>
      </w:r>
    </w:p>
    <w:p w:rsidR="00850E21" w:rsidRDefault="00850E21" w:rsidP="005B3D97">
      <w:pPr>
        <w:pStyle w:val="3"/>
        <w:spacing w:before="312" w:after="312"/>
      </w:pPr>
      <w:r>
        <w:rPr>
          <w:rFonts w:hint="eastAsia"/>
        </w:rPr>
        <w:t>研究意义</w:t>
      </w:r>
    </w:p>
    <w:p w:rsidR="00850E21" w:rsidRDefault="00850E21" w:rsidP="005B3D97">
      <w:pPr>
        <w:pStyle w:val="2"/>
        <w:spacing w:before="312" w:after="312"/>
      </w:pPr>
      <w:r>
        <w:rPr>
          <w:rFonts w:hint="eastAsia"/>
        </w:rPr>
        <w:t>文献总结与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850E21" w:rsidRDefault="00850E21" w:rsidP="005B3D97">
      <w:pPr>
        <w:pStyle w:val="2"/>
        <w:spacing w:before="312" w:after="312"/>
      </w:pPr>
      <w:r>
        <w:rPr>
          <w:rFonts w:hint="eastAsia"/>
        </w:rPr>
        <w:t>模型的构建</w:t>
      </w:r>
    </w:p>
    <w:p w:rsidR="00481249" w:rsidRPr="00481249" w:rsidRDefault="0011105F" w:rsidP="005B3D97">
      <w:pPr>
        <w:spacing w:before="312" w:after="312"/>
        <w:ind w:firstLine="420"/>
      </w:pPr>
      <w:r>
        <w:rPr>
          <w:rFonts w:hint="eastAsia"/>
        </w:rPr>
        <w:t>在谣言的传播过程中，个体的选择与群体的网络结构对传播结果都有着重要的影响作用。</w:t>
      </w:r>
      <w:r w:rsidR="00F83F50">
        <w:rPr>
          <w:rFonts w:hint="eastAsia"/>
        </w:rPr>
        <w:t>个体之间存在的差异以及多样化使得他们的传播决策以及对待谣言的观点难以预测，群体的网络结构会影响谣言的传播速度与最终覆盖情况。因此</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Pr="005B3D97">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5pt;height:14.15pt" o:ole="">
            <v:imagedata r:id="rId5" o:title=""/>
          </v:shape>
          <o:OLEObject Type="Embed" ProgID="Equation.DSMT4" ShapeID="_x0000_i1025" DrawAspect="Content" ObjectID="_1640027077" r:id="rId6"/>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955230" w:rsidRPr="00025957">
        <w:rPr>
          <w:position w:val="-4"/>
        </w:rPr>
        <w:object w:dxaOrig="200" w:dyaOrig="260">
          <v:shape id="_x0000_i1047" type="#_x0000_t75" style="width:10pt;height:12.9pt" o:ole="">
            <v:imagedata r:id="rId7" o:title=""/>
          </v:shape>
          <o:OLEObject Type="Embed" ProgID="Equation.DSMT4" ShapeID="_x0000_i1047" DrawAspect="Content" ObjectID="_1640027078" r:id="rId8"/>
        </w:object>
      </w:r>
      <w:r w:rsidR="004B6602">
        <w:rPr>
          <w:rFonts w:hint="eastAsia"/>
        </w:rPr>
        <w:t>和网络集</w:t>
      </w:r>
      <w:r w:rsidR="00955230" w:rsidRPr="00955230">
        <w:rPr>
          <w:position w:val="-6"/>
        </w:rPr>
        <w:object w:dxaOrig="340" w:dyaOrig="320">
          <v:shape id="_x0000_i1040" type="#_x0000_t75" style="width:17.05pt;height:15.8pt" o:ole="">
            <v:imagedata r:id="rId9" o:title=""/>
          </v:shape>
          <o:OLEObject Type="Embed" ProgID="Equation.DSMT4" ShapeID="_x0000_i1040" DrawAspect="Content" ObjectID="_1640027079" r:id="rId10"/>
        </w:object>
      </w:r>
      <w:r w:rsidR="004B6602">
        <w:rPr>
          <w:rFonts w:hint="eastAsia"/>
        </w:rPr>
        <w:t>的多</w:t>
      </w:r>
      <w:r w:rsidR="00955230">
        <w:rPr>
          <w:rFonts w:hint="eastAsia"/>
        </w:rPr>
        <w:t>层</w:t>
      </w:r>
      <w:r w:rsidR="004B6602">
        <w:rPr>
          <w:rFonts w:hint="eastAsia"/>
        </w:rPr>
        <w:t>网络用</w:t>
      </w:r>
      <w:r w:rsidRPr="002A4E24">
        <w:rPr>
          <w:position w:val="-10"/>
        </w:rPr>
        <w:object w:dxaOrig="1260" w:dyaOrig="360">
          <v:shape id="_x0000_i1026" type="#_x0000_t75" style="width:62.85pt;height:17.9pt" o:ole="">
            <v:imagedata r:id="rId11" o:title=""/>
          </v:shape>
          <o:OLEObject Type="Embed" ProgID="Equation.DSMT4" ShapeID="_x0000_i1026" DrawAspect="Content" ObjectID="_1640027080" r:id="rId12"/>
        </w:object>
      </w:r>
      <w:r>
        <w:rPr>
          <w:rFonts w:hint="eastAsia"/>
        </w:rPr>
        <w:t>， 其中</w:t>
      </w:r>
      <w:r w:rsidRPr="002A4E24">
        <w:rPr>
          <w:position w:val="-10"/>
        </w:rPr>
        <w:object w:dxaOrig="1020" w:dyaOrig="320">
          <v:shape id="_x0000_i1027" type="#_x0000_t75" style="width:51.2pt;height:15.8pt" o:ole="">
            <v:imagedata r:id="rId13" o:title=""/>
          </v:shape>
          <o:OLEObject Type="Embed" ProgID="Equation.DSMT4" ShapeID="_x0000_i1027" DrawAspect="Content" ObjectID="_1640027081" r:id="rId14"/>
        </w:object>
      </w:r>
      <w:r w:rsidR="00955230">
        <w:rPr>
          <w:rFonts w:hint="eastAsia"/>
        </w:rPr>
        <w:t>为</w:t>
      </w:r>
      <w:r>
        <w:rPr>
          <w:rFonts w:hint="eastAsia"/>
        </w:rPr>
        <w:t>个体集，</w:t>
      </w:r>
      <w:r>
        <w:rPr>
          <w:rFonts w:hint="eastAsia"/>
        </w:rPr>
        <w:lastRenderedPageBreak/>
        <w:t>每一个</w:t>
      </w:r>
      <w:r w:rsidR="00282D52">
        <w:rPr>
          <w:rFonts w:hint="eastAsia"/>
        </w:rPr>
        <w:t>个体</w:t>
      </w:r>
      <w:r w:rsidR="00282D52" w:rsidRPr="00282D52">
        <w:rPr>
          <w:position w:val="-6"/>
        </w:rPr>
        <w:object w:dxaOrig="480" w:dyaOrig="279">
          <v:shape id="_x0000_i1028" type="#_x0000_t75" style="width:24.15pt;height:14.15pt" o:ole="">
            <v:imagedata r:id="rId15" o:title=""/>
          </v:shape>
          <o:OLEObject Type="Embed" ProgID="Equation.DSMT4" ShapeID="_x0000_i1028" DrawAspect="Content" ObjectID="_1640027082" r:id="rId16"/>
        </w:object>
      </w:r>
      <w:r w:rsidR="00282D52">
        <w:rPr>
          <w:rFonts w:hint="eastAsia"/>
        </w:rPr>
        <w:t>包括两方面的内容，</w:t>
      </w:r>
      <w:r w:rsidR="00955230" w:rsidRPr="00955230">
        <w:rPr>
          <w:position w:val="-6"/>
        </w:rPr>
        <w:object w:dxaOrig="139" w:dyaOrig="260">
          <v:shape id="_x0000_i1054" type="#_x0000_t75" style="width:7.1pt;height:12.9pt" o:ole="">
            <v:imagedata r:id="rId17" o:title=""/>
          </v:shape>
          <o:OLEObject Type="Embed" ProgID="Equation.DSMT4" ShapeID="_x0000_i1054" DrawAspect="Content" ObjectID="_1640027083" r:id="rId18"/>
        </w:object>
      </w:r>
      <w:r w:rsidR="00282D52">
        <w:rPr>
          <w:rFonts w:hint="eastAsia"/>
        </w:rPr>
        <w:t>所代表的节点</w:t>
      </w:r>
      <w:r w:rsidR="00282D52" w:rsidRPr="00282D52">
        <w:rPr>
          <w:position w:val="-6"/>
        </w:rPr>
        <w:object w:dxaOrig="580" w:dyaOrig="279">
          <v:shape id="_x0000_i1029" type="#_x0000_t75" style="width:29.15pt;height:14.15pt" o:ole="">
            <v:imagedata r:id="rId19" o:title=""/>
          </v:shape>
          <o:OLEObject Type="Embed" ProgID="Equation.DSMT4" ShapeID="_x0000_i1029" DrawAspect="Content" ObjectID="_1640027084" r:id="rId20"/>
        </w:object>
      </w:r>
      <w:r w:rsidR="00282D52">
        <w:rPr>
          <w:rFonts w:hint="eastAsia"/>
        </w:rPr>
        <w:t>以及</w:t>
      </w:r>
      <w:r w:rsidR="00955230" w:rsidRPr="00955230">
        <w:rPr>
          <w:position w:val="-6"/>
        </w:rPr>
        <w:object w:dxaOrig="139" w:dyaOrig="260">
          <v:shape id="_x0000_i1061" type="#_x0000_t75" style="width:7.1pt;height:12.9pt" o:ole="">
            <v:imagedata r:id="rId21" o:title=""/>
          </v:shape>
          <o:OLEObject Type="Embed" ProgID="Equation.DSMT4" ShapeID="_x0000_i1061" DrawAspect="Content" ObjectID="_1640027085" r:id="rId22"/>
        </w:object>
      </w:r>
      <w:r w:rsidR="00282D52">
        <w:rPr>
          <w:rFonts w:hint="eastAsia"/>
        </w:rPr>
        <w:t>的属性</w:t>
      </w:r>
      <w:r w:rsidR="00282D52" w:rsidRPr="00282D52">
        <w:rPr>
          <w:position w:val="-6"/>
        </w:rPr>
        <w:object w:dxaOrig="580" w:dyaOrig="279">
          <v:shape id="_x0000_i1030" type="#_x0000_t75" style="width:29.15pt;height:14.15pt" o:ole="">
            <v:imagedata r:id="rId23" o:title=""/>
          </v:shape>
          <o:OLEObject Type="Embed" ProgID="Equation.DSMT4" ShapeID="_x0000_i1030" DrawAspect="Content" ObjectID="_1640027086" r:id="rId24"/>
        </w:object>
      </w:r>
      <w:r w:rsidR="00282D52">
        <w:rPr>
          <w:rFonts w:hint="eastAsia"/>
        </w:rPr>
        <w:t>，属性的不同决定了不同个体在面对谣言时的行为也不一样，关于属性对于个体的具体影响可以查看之后的一节；</w:t>
      </w:r>
      <w:r w:rsidR="007D4FC4" w:rsidRPr="007D4FC4">
        <w:rPr>
          <w:position w:val="-12"/>
        </w:rPr>
        <w:object w:dxaOrig="4620" w:dyaOrig="380">
          <v:shape id="_x0000_i1031" type="#_x0000_t75" style="width:231pt;height:19.15pt" o:ole="">
            <v:imagedata r:id="rId25" o:title=""/>
          </v:shape>
          <o:OLEObject Type="Embed" ProgID="Equation.DSMT4" ShapeID="_x0000_i1031" DrawAspect="Content" ObjectID="_1640027087" r:id="rId26"/>
        </w:object>
      </w:r>
      <w:r w:rsidR="00CB2FA5">
        <w:rPr>
          <w:rFonts w:hint="eastAsia"/>
        </w:rPr>
        <w:t>表示了多个网络的集合</w:t>
      </w:r>
      <w:r w:rsidR="007D4FC4">
        <w:rPr>
          <w:rFonts w:hint="eastAsia"/>
        </w:rPr>
        <w:t>，在每一个网络中</w:t>
      </w:r>
      <w:r w:rsidR="007D4FC4" w:rsidRPr="007D4FC4">
        <w:rPr>
          <w:position w:val="-12"/>
        </w:rPr>
        <w:object w:dxaOrig="1180" w:dyaOrig="360">
          <v:shape id="_x0000_i1032" type="#_x0000_t75" style="width:59.1pt;height:17.9pt" o:ole="">
            <v:imagedata r:id="rId27" o:title=""/>
          </v:shape>
          <o:OLEObject Type="Embed" ProgID="Equation.DSMT4" ShapeID="_x0000_i1032" DrawAspect="Content" ObjectID="_1640027088" r:id="rId28"/>
        </w:object>
      </w:r>
      <w:r w:rsidR="00955230">
        <w:rPr>
          <w:rFonts w:hint="eastAsia"/>
        </w:rPr>
        <w:t>中，个体集为</w:t>
      </w:r>
      <w:r w:rsidR="00955230" w:rsidRPr="00955230">
        <w:rPr>
          <w:position w:val="-6"/>
        </w:rPr>
        <w:object w:dxaOrig="240" w:dyaOrig="279">
          <v:shape id="_x0000_i1068" type="#_x0000_t75" style="width:12.05pt;height:14.15pt" o:ole="">
            <v:imagedata r:id="rId29" o:title=""/>
          </v:shape>
          <o:OLEObject Type="Embed" ProgID="Equation.DSMT4" ShapeID="_x0000_i1068" DrawAspect="Content" ObjectID="_1640027089" r:id="rId30"/>
        </w:object>
      </w:r>
      <w:r w:rsidR="007D4FC4">
        <w:rPr>
          <w:rFonts w:hint="eastAsia"/>
        </w:rPr>
        <w:t>，其中的个体间的关系为</w:t>
      </w:r>
      <w:r w:rsidR="007D4FC4" w:rsidRPr="007D4FC4">
        <w:rPr>
          <w:position w:val="-12"/>
        </w:rPr>
        <w:object w:dxaOrig="279" w:dyaOrig="360">
          <v:shape id="_x0000_i1033" type="#_x0000_t75" style="width:14.15pt;height:17.9pt" o:ole="">
            <v:imagedata r:id="rId31" o:title=""/>
          </v:shape>
          <o:OLEObject Type="Embed" ProgID="Equation.DSMT4" ShapeID="_x0000_i1033" DrawAspect="Content" ObjectID="_1640027090" r:id="rId32"/>
        </w:object>
      </w:r>
      <w:r w:rsidR="007D4FC4">
        <w:rPr>
          <w:rFonts w:hint="eastAsia"/>
        </w:rPr>
        <w:t>。为了方便进行研究，我们认为每个社交网络有着相同的个体集，如果个体</w:t>
      </w:r>
      <w:r w:rsidR="007D4FC4" w:rsidRPr="007D4FC4">
        <w:rPr>
          <w:position w:val="-12"/>
        </w:rPr>
        <w:object w:dxaOrig="620" w:dyaOrig="360">
          <v:shape id="_x0000_i1034" type="#_x0000_t75" style="width:30.8pt;height:17.9pt" o:ole="">
            <v:imagedata r:id="rId33" o:title=""/>
          </v:shape>
          <o:OLEObject Type="Embed" ProgID="Equation.DSMT4" ShapeID="_x0000_i1034" DrawAspect="Content" ObjectID="_1640027091" r:id="rId34"/>
        </w:object>
      </w:r>
      <w:r w:rsidR="007D4FC4">
        <w:rPr>
          <w:rFonts w:hint="eastAsia"/>
        </w:rPr>
        <w:t>并且</w:t>
      </w:r>
      <w:r w:rsidR="007D4FC4" w:rsidRPr="007D4FC4">
        <w:rPr>
          <w:position w:val="-12"/>
        </w:rPr>
        <w:object w:dxaOrig="660" w:dyaOrig="360">
          <v:shape id="_x0000_i1035" type="#_x0000_t75" style="width:32.9pt;height:17.9pt" o:ole="">
            <v:imagedata r:id="rId35" o:title=""/>
          </v:shape>
          <o:OLEObject Type="Embed" ProgID="Equation.DSMT4" ShapeID="_x0000_i1035" DrawAspect="Content" ObjectID="_1640027092" r:id="rId36"/>
        </w:object>
      </w:r>
      <w:r w:rsidR="007D4FC4">
        <w:rPr>
          <w:rFonts w:hint="eastAsia"/>
        </w:rPr>
        <w:t>，那么在</w:t>
      </w:r>
      <w:r w:rsidR="007D4FC4" w:rsidRPr="007D4FC4">
        <w:rPr>
          <w:position w:val="-12"/>
        </w:rPr>
        <w:object w:dxaOrig="320" w:dyaOrig="360">
          <v:shape id="_x0000_i1036" type="#_x0000_t75" style="width:15.8pt;height:17.9pt" o:ole="">
            <v:imagedata r:id="rId37" o:title=""/>
          </v:shape>
          <o:OLEObject Type="Embed" ProgID="Equation.DSMT4" ShapeID="_x0000_i1036" DrawAspect="Content" ObjectID="_1640027093" r:id="rId38"/>
        </w:object>
      </w:r>
      <w:r w:rsidR="007D4FC4">
        <w:rPr>
          <w:rFonts w:hint="eastAsia"/>
        </w:rPr>
        <w:t>中，</w:t>
      </w:r>
      <w:r w:rsidR="00010972" w:rsidRPr="00010972">
        <w:rPr>
          <w:position w:val="-6"/>
        </w:rPr>
        <w:object w:dxaOrig="180" w:dyaOrig="220">
          <v:shape id="_x0000_i1037" type="#_x0000_t75" style="width:9.15pt;height:10.8pt" o:ole="">
            <v:imagedata r:id="rId39" o:title=""/>
          </v:shape>
          <o:OLEObject Type="Embed" ProgID="Equation.DSMT4" ShapeID="_x0000_i1037" DrawAspect="Content" ObjectID="_1640027094" r:id="rId40"/>
        </w:object>
      </w:r>
      <w:r w:rsidR="007D4FC4">
        <w:rPr>
          <w:rFonts w:hint="eastAsia"/>
        </w:rPr>
        <w:t>用一个独立的点来表示，即不与</w:t>
      </w:r>
      <w:r w:rsidR="00010972" w:rsidRPr="00010972">
        <w:rPr>
          <w:position w:val="-12"/>
        </w:rPr>
        <w:object w:dxaOrig="320" w:dyaOrig="360">
          <v:shape id="_x0000_i1038" type="#_x0000_t75" style="width:15.8pt;height:17.9pt" o:ole="">
            <v:imagedata r:id="rId41" o:title=""/>
          </v:shape>
          <o:OLEObject Type="Embed" ProgID="Equation.DSMT4" ShapeID="_x0000_i1038" DrawAspect="Content" ObjectID="_1640027095" r:id="rId42"/>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w:t>
      </w:r>
      <w:proofErr w:type="gramStart"/>
      <w:r w:rsidR="00866CF7">
        <w:rPr>
          <w:rFonts w:hint="eastAsia"/>
        </w:rPr>
        <w:t>最初会</w:t>
      </w:r>
      <w:proofErr w:type="gramEnd"/>
      <w:r w:rsidR="00866CF7">
        <w:rPr>
          <w:rFonts w:hint="eastAsia"/>
        </w:rPr>
        <w:t>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B83230" w:rsidP="00955230">
      <w:pPr>
        <w:spacing w:before="312" w:after="312"/>
        <w:ind w:firstLine="420"/>
      </w:pPr>
      <w:r>
        <w:rPr>
          <w:rFonts w:hint="eastAsia"/>
        </w:rPr>
        <w:t>（公式）</w:t>
      </w:r>
    </w:p>
    <w:p w:rsidR="00B83230" w:rsidRPr="00955230" w:rsidRDefault="00B83230" w:rsidP="00955230">
      <w:pPr>
        <w:spacing w:before="312" w:after="312"/>
        <w:ind w:firstLine="420"/>
        <w:rPr>
          <w:rFonts w:hint="eastAsia"/>
        </w:rPr>
      </w:pPr>
      <w:r>
        <w:rPr>
          <w:rFonts w:hint="eastAsia"/>
        </w:rPr>
        <w:t>在上式中，</w:t>
      </w:r>
      <w:r w:rsidRPr="00B83230">
        <w:rPr>
          <w:position w:val="-10"/>
        </w:rPr>
        <w:object w:dxaOrig="240" w:dyaOrig="320">
          <v:shape id="_x0000_i1075" type="#_x0000_t75" style="width:12.05pt;height:15.8pt" o:ole="">
            <v:imagedata r:id="rId44" o:title=""/>
          </v:shape>
          <o:OLEObject Type="Embed" ProgID="Equation.DSMT4" ShapeID="_x0000_i1075" DrawAspect="Content" ObjectID="_1640027096" r:id="rId45"/>
        </w:object>
      </w:r>
      <w:r>
        <w:rPr>
          <w:rFonts w:hint="eastAsia"/>
        </w:rPr>
        <w:t>代表了个体的感兴趣程度，</w:t>
      </w:r>
      <w:bookmarkStart w:id="0" w:name="_GoBack"/>
      <w:bookmarkEnd w:id="0"/>
    </w:p>
    <w:p w:rsidR="00262905" w:rsidRDefault="00262905" w:rsidP="005B3D97">
      <w:pPr>
        <w:pStyle w:val="4"/>
        <w:spacing w:before="312" w:after="312"/>
      </w:pPr>
      <w:r>
        <w:rPr>
          <w:rFonts w:hint="eastAsia"/>
        </w:rPr>
        <w:lastRenderedPageBreak/>
        <w:t>个体对谣言的观点表示</w:t>
      </w:r>
    </w:p>
    <w:p w:rsidR="00262905" w:rsidRDefault="00262905" w:rsidP="005B3D97">
      <w:pPr>
        <w:pStyle w:val="4"/>
        <w:spacing w:before="312" w:after="312"/>
      </w:pPr>
      <w:r>
        <w:rPr>
          <w:rFonts w:hint="eastAsia"/>
        </w:rPr>
        <w:t>传播规则的设定</w:t>
      </w:r>
    </w:p>
    <w:p w:rsidR="00262905" w:rsidRPr="005912BC" w:rsidRDefault="00262905" w:rsidP="005B3D97">
      <w:pPr>
        <w:pStyle w:val="4"/>
        <w:spacing w:before="312" w:after="312"/>
      </w:pPr>
      <w:r>
        <w:rPr>
          <w:rFonts w:hint="eastAsia"/>
        </w:rPr>
        <w:t>传播过程</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262905" w:rsidRDefault="00262905" w:rsidP="005B3D97">
      <w:pPr>
        <w:spacing w:before="312" w:after="312"/>
        <w:ind w:firstLine="420"/>
      </w:pPr>
      <w:r>
        <w:rPr>
          <w:rFonts w:hint="eastAsia"/>
        </w:rPr>
        <w:t>仿真参数的设定</w:t>
      </w:r>
    </w:p>
    <w:p w:rsidR="00262905" w:rsidRDefault="00262905" w:rsidP="005B3D97">
      <w:pPr>
        <w:spacing w:before="312" w:after="312"/>
        <w:ind w:firstLine="420"/>
      </w:pPr>
      <w:r>
        <w:rPr>
          <w:rFonts w:hint="eastAsia"/>
        </w:rPr>
        <w:t>一个表格进行参数的设定</w:t>
      </w:r>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Default="00262905" w:rsidP="005B3D97">
      <w:pPr>
        <w:spacing w:before="312" w:after="312"/>
        <w:ind w:firstLine="420"/>
      </w:pPr>
      <w:r>
        <w:rPr>
          <w:rFonts w:hint="eastAsia"/>
        </w:rPr>
        <w:t xml:space="preserve"> 突变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w:t>
      </w:r>
      <w:r w:rsidRPr="00481249">
        <w:lastRenderedPageBreak/>
        <w:t xml:space="preserve">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11105F"/>
    <w:rsid w:val="00192639"/>
    <w:rsid w:val="00262905"/>
    <w:rsid w:val="00282D52"/>
    <w:rsid w:val="002A4E24"/>
    <w:rsid w:val="002C76BD"/>
    <w:rsid w:val="0047279E"/>
    <w:rsid w:val="00481249"/>
    <w:rsid w:val="004B6602"/>
    <w:rsid w:val="004B6F20"/>
    <w:rsid w:val="005912BC"/>
    <w:rsid w:val="005B3D97"/>
    <w:rsid w:val="007D4FC4"/>
    <w:rsid w:val="00850E21"/>
    <w:rsid w:val="00866CF7"/>
    <w:rsid w:val="00955230"/>
    <w:rsid w:val="009E73D6"/>
    <w:rsid w:val="00B33A41"/>
    <w:rsid w:val="00B83230"/>
    <w:rsid w:val="00C54D7F"/>
    <w:rsid w:val="00CB2FA5"/>
    <w:rsid w:val="00CC0679"/>
    <w:rsid w:val="00D057F1"/>
    <w:rsid w:val="00D932BE"/>
    <w:rsid w:val="00D93705"/>
    <w:rsid w:val="00DD106F"/>
    <w:rsid w:val="00F83F50"/>
    <w:rsid w:val="00F90254"/>
    <w:rsid w:val="00F956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142373"/>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71</TotalTime>
  <Pages>5</Pages>
  <Words>527</Words>
  <Characters>3010</Characters>
  <Application>Microsoft Office Word</Application>
  <DocSecurity>0</DocSecurity>
  <Lines>25</Lines>
  <Paragraphs>7</Paragraphs>
  <ScaleCrop>false</ScaleCrop>
  <Company>P R C</Company>
  <LinksUpToDate>false</LinksUpToDate>
  <CharactersWithSpaces>3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11</cp:revision>
  <dcterms:created xsi:type="dcterms:W3CDTF">2020-01-02T01:41:00Z</dcterms:created>
  <dcterms:modified xsi:type="dcterms:W3CDTF">2020-01-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